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093"/>
        <w:gridCol w:w="2867"/>
        <w:gridCol w:w="2680"/>
        <w:gridCol w:w="574"/>
      </w:tblGrid>
      <w:tr w:rsidR="009D46E2" w:rsidRPr="00BA3193" w14:paraId="1A902414" w14:textId="744FF4DB" w:rsidTr="009D46E2">
        <w:trPr>
          <w:trHeight w:val="680"/>
          <w:jc w:val="center"/>
        </w:trPr>
        <w:tc>
          <w:tcPr>
            <w:tcW w:w="4665" w:type="dxa"/>
            <w:gridSpan w:val="2"/>
            <w:shd w:val="clear" w:color="auto" w:fill="D9D9D9" w:themeFill="background1" w:themeFillShade="D9"/>
            <w:vAlign w:val="center"/>
          </w:tcPr>
          <w:p w14:paraId="58B45E3D" w14:textId="0A389096" w:rsidR="009D46E2" w:rsidRPr="00BA3193" w:rsidRDefault="009D46E2" w:rsidP="00352694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نام و نام خانوادگ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BA3193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D9D9D9" w:themeFill="background1" w:themeFillShade="D9"/>
            <w:vAlign w:val="center"/>
          </w:tcPr>
          <w:p w14:paraId="62A54AA1" w14:textId="0F4A508A" w:rsidR="009D46E2" w:rsidRPr="00BA3193" w:rsidRDefault="009D46E2" w:rsidP="009D46E2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D9D9D9" w:themeFill="background1" w:themeFillShade="D9"/>
            <w:vAlign w:val="center"/>
          </w:tcPr>
          <w:p w14:paraId="3A716CFF" w14:textId="5F267D64" w:rsidR="009D46E2" w:rsidRPr="00BA3193" w:rsidRDefault="009D46E2" w:rsidP="002644DE">
            <w:pPr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2644DE"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5135E3" w:rsidRPr="00BA3193" w14:paraId="64F5E8D4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6561781" w14:textId="76027385" w:rsidR="005135E3" w:rsidRPr="00FA61B3" w:rsidRDefault="005135E3" w:rsidP="00FA61B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45574BC4" w14:textId="0ED8EA0E" w:rsidR="005135E3" w:rsidRDefault="005135E3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5978"/>
              <w:gridCol w:w="850"/>
              <w:gridCol w:w="709"/>
            </w:tblGrid>
            <w:tr w:rsidR="008246BA" w14:paraId="4C62EC26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047562AB" w14:textId="2F318DC7" w:rsidR="008246BA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مه عدد های اول فرد هستند 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2656DC5D" w14:textId="2F00A80C" w:rsidR="008246BA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6D50B5FF" w14:textId="4C45513D" w:rsidR="008246BA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59FB489C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27723AF1" w14:textId="11A64F2A" w:rsidR="00986281" w:rsidRPr="00BA3193" w:rsidRDefault="00986281" w:rsidP="00986281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ب)  </w:t>
                  </w:r>
                  <w:r w:rsidRPr="004A62CA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 xml:space="preserve">   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644BF1EF" w14:textId="473B9D0A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508D5B7A" w14:textId="1A4A81EE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4E5AFDAC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7AE861AD" w14:textId="73E652D4" w:rsidR="00986281" w:rsidRPr="00BA3193" w:rsidRDefault="00986281" w:rsidP="00986281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عدد حداقل دو شمارنده دارد 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3FF81598" w14:textId="55047551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2B6149DA" w14:textId="37674919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14:paraId="5916B40A" w14:textId="77777777" w:rsidTr="00986281">
              <w:tc>
                <w:tcPr>
                  <w:tcW w:w="5978" w:type="dxa"/>
                  <w:shd w:val="clear" w:color="auto" w:fill="FFFFFF" w:themeFill="background1"/>
                </w:tcPr>
                <w:p w14:paraId="60C54AFD" w14:textId="5705D4C6" w:rsidR="00986281" w:rsidRPr="00BA3193" w:rsidRDefault="00986281" w:rsidP="00986281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حاصل جمع دو عدد اول همیشه یک عدد اول است</w:t>
                  </w:r>
                  <w:r>
                    <w:rPr>
                      <w:rFonts w:ascii="Shabnam" w:hAnsi="Shabnam" w:cs="0 Nazanin Bold"/>
                      <w:sz w:val="28"/>
                      <w:szCs w:val="28"/>
                    </w:rPr>
                    <w:t>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0BDABC15" w14:textId="5B8D306E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616E21E2" w14:textId="106C226C" w:rsidR="00986281" w:rsidRDefault="00986281" w:rsidP="0023448C">
                  <w:pPr>
                    <w:spacing w:line="276" w:lineRule="auto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6FD097B6" w14:textId="51127A6A" w:rsidR="005135E3" w:rsidRPr="00BA3193" w:rsidRDefault="005135E3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305917E1" w14:textId="073FE28C" w:rsidR="005135E3" w:rsidRPr="00BA3193" w:rsidRDefault="005135E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6F0A8C" w:rsidRPr="00BA3193" w14:paraId="103B4C67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26C4C58B" w14:textId="3BCD00F9" w:rsidR="006F0A8C" w:rsidRPr="00FA61B3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65DB3AC3" w14:textId="77777777" w:rsidR="006F0A8C" w:rsidRPr="00BA3193" w:rsidRDefault="006F0A8C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47D8351C" w14:textId="06D12C09" w:rsidR="006F0A8C" w:rsidRPr="00BA3193" w:rsidRDefault="005135E3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="00CB7EFE"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="002D079D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جموع دو عدد طبیعی فرد همیشه عددی .................... است . </w:t>
            </w:r>
          </w:p>
          <w:p w14:paraId="26ED1BBB" w14:textId="4DCF2AD6" w:rsidR="00822ECD" w:rsidRPr="00BA3193" w:rsidRDefault="00822ECD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) </w: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="002D079D" w:rsidRPr="00BF7DCC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1160" w:dyaOrig="279" w14:anchorId="169AD689">
                <v:shape id="_x0000_i1026" type="#_x0000_t75" style="width:59.05pt;height:14.55pt" o:ole="">
                  <v:imagedata r:id="rId5" o:title=""/>
                </v:shape>
                <o:OLEObject Type="Embed" ProgID="Equation.DSMT4" ShapeID="_x0000_i1026" DrawAspect="Content" ObjectID="_1778250014" r:id="rId6"/>
              </w:objec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اشد آنگاه می توان گفت عدد ................. شمارنده ی</w:t>
            </w:r>
            <w:r w:rsidR="00815E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عدد </w: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.............. </w:t>
            </w:r>
            <w:r w:rsidR="0091072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است</w:t>
            </w:r>
            <w:r w:rsidR="002D079D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</w:p>
          <w:p w14:paraId="1463D07E" w14:textId="77777777" w:rsidR="0051227C" w:rsidRDefault="00822ECD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ج) </w:t>
            </w:r>
            <w:r w:rsidR="00032C25" w:rsidRPr="004A62CA">
              <w:rPr>
                <w:rFonts w:cs="0 Nazanin Bold" w:hint="cs"/>
                <w:b/>
                <w:bCs/>
                <w:sz w:val="26"/>
                <w:szCs w:val="26"/>
                <w:rtl/>
              </w:rPr>
              <w:t>ا</w:t>
            </w:r>
            <w:r w:rsidR="00032C25"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گر عددی زوج باشد ، یکی از شمارنده های اولش </w:t>
            </w:r>
            <w:r w:rsidR="00032C25">
              <w:rPr>
                <w:rFonts w:ascii="Shabnam" w:hAnsi="Shabnam" w:cs="0 Nazanin Bold" w:hint="cs"/>
                <w:sz w:val="28"/>
                <w:szCs w:val="28"/>
                <w:rtl/>
              </w:rPr>
              <w:t>عدد .................</w:t>
            </w:r>
            <w:r w:rsidR="00032C25"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است.</w:t>
            </w:r>
          </w:p>
          <w:p w14:paraId="551E8A11" w14:textId="032017F5" w:rsidR="005F4761" w:rsidRPr="00BA3193" w:rsidRDefault="005F4761" w:rsidP="005F4761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د) هر عدد اول دو شمارنده دارد :  ................. و ................</w:t>
            </w:r>
          </w:p>
        </w:tc>
        <w:tc>
          <w:tcPr>
            <w:tcW w:w="574" w:type="dxa"/>
            <w:vAlign w:val="center"/>
          </w:tcPr>
          <w:p w14:paraId="0FA38BEA" w14:textId="727D0FC8" w:rsidR="006F0A8C" w:rsidRPr="00BA3193" w:rsidRDefault="005F4761" w:rsidP="001808F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5/1</w:t>
            </w:r>
          </w:p>
        </w:tc>
      </w:tr>
      <w:tr w:rsidR="00F87A5F" w:rsidRPr="00BA3193" w14:paraId="6DC7DAFA" w14:textId="77777777" w:rsidTr="00032C25">
        <w:trPr>
          <w:trHeight w:val="2348"/>
          <w:jc w:val="center"/>
        </w:trPr>
        <w:tc>
          <w:tcPr>
            <w:tcW w:w="572" w:type="dxa"/>
            <w:shd w:val="clear" w:color="auto" w:fill="FFFFFF" w:themeFill="background1"/>
          </w:tcPr>
          <w:p w14:paraId="5AE51350" w14:textId="78BAA34D" w:rsidR="00F87A5F" w:rsidRPr="00FA61B3" w:rsidRDefault="00F87A5F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2F6D8025" w14:textId="7D646E2F" w:rsidR="00053957" w:rsidRPr="00BA3193" w:rsidRDefault="00053957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ه سوالات زیر پاسخ 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کوتاه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دهید. </w:t>
            </w:r>
          </w:p>
          <w:p w14:paraId="16D9DE77" w14:textId="38C720D7" w:rsidR="00053957" w:rsidRDefault="00053957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آیا عدد ۳ شمارنده ۳۹ است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؟</w:t>
            </w:r>
            <w:r w:rsidR="0091072A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...............       ب)  آیا ۲۱۰ مضرب مشترک ۷ و ۳۰ است ؟...............</w:t>
            </w:r>
          </w:p>
          <w:p w14:paraId="4A43B025" w14:textId="41E4CF67" w:rsidR="0091072A" w:rsidRPr="00BA3193" w:rsidRDefault="0091072A" w:rsidP="0023448C">
            <w:pPr>
              <w:spacing w:line="276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پ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هفتمین مضرب 8 : .......................            </w:t>
            </w:r>
            <w:r w:rsidR="0023448C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ت) 30 چندمین مضرب 6 است؟ ...................</w:t>
            </w:r>
          </w:p>
          <w:p w14:paraId="48677212" w14:textId="4F6CB5AE" w:rsidR="0091072A" w:rsidRPr="00D215DA" w:rsidRDefault="0091072A" w:rsidP="0023448C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ث)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>بزرگترین شمارنده هر عد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: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..............       </w:t>
            </w:r>
            <w:r w:rsidR="0023448C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) کوچکترین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شمارنده هر عد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: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..............                </w:t>
            </w:r>
          </w:p>
          <w:p w14:paraId="2122BC08" w14:textId="0269C03A" w:rsidR="0056070D" w:rsidRPr="00032C25" w:rsidRDefault="00032C25" w:rsidP="0023448C">
            <w:pPr>
              <w:spacing w:after="160" w:line="276" w:lineRule="auto"/>
              <w:contextualSpacing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هـ) عدد </w:t>
            </w:r>
            <w:r w:rsidR="0023448C">
              <w:rPr>
                <w:rFonts w:ascii="Shabnam" w:hAnsi="Shabnam" w:cs="0 Nazanin Bold" w:hint="cs"/>
                <w:sz w:val="28"/>
                <w:szCs w:val="28"/>
                <w:rtl/>
              </w:rPr>
              <w:t>16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چند شمارنده اول دارد؟ ............      </w:t>
            </w:r>
            <w:r w:rsidR="0023448C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ی)</w:t>
            </w:r>
            <w:r w:rsidR="00815E4F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ر عدد چند مضرب دارد ؟ 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</w:t>
            </w:r>
            <w:r w:rsidR="0091072A"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</w:t>
            </w:r>
          </w:p>
        </w:tc>
        <w:tc>
          <w:tcPr>
            <w:tcW w:w="574" w:type="dxa"/>
            <w:vAlign w:val="center"/>
          </w:tcPr>
          <w:p w14:paraId="4C943BD3" w14:textId="0BC328E5" w:rsidR="00F87A5F" w:rsidRPr="00BA3193" w:rsidRDefault="001808F4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94753D" w:rsidRPr="00BA3193" w14:paraId="1FF9C7FD" w14:textId="77777777" w:rsidTr="006F2F4F">
        <w:trPr>
          <w:trHeight w:val="1030"/>
          <w:jc w:val="center"/>
        </w:trPr>
        <w:tc>
          <w:tcPr>
            <w:tcW w:w="572" w:type="dxa"/>
            <w:shd w:val="clear" w:color="auto" w:fill="FFFFFF" w:themeFill="background1"/>
          </w:tcPr>
          <w:p w14:paraId="58348331" w14:textId="45B19741" w:rsidR="0094753D" w:rsidRPr="00FA61B3" w:rsidRDefault="0094753D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7979B2FD" w14:textId="77777777" w:rsidR="00B359A2" w:rsidRPr="00B359A2" w:rsidRDefault="00B359A2" w:rsidP="00B359A2">
            <w:pPr>
              <w:spacing w:line="360" w:lineRule="auto"/>
              <w:rPr>
                <w:rFonts w:cs="0 Nazanin Bold"/>
                <w:b/>
                <w:bCs/>
                <w:i/>
                <w:noProof/>
                <w:sz w:val="28"/>
                <w:szCs w:val="28"/>
                <w:rtl/>
              </w:rPr>
            </w:pPr>
            <w:r w:rsidRPr="00B359A2">
              <w:rPr>
                <w:rFonts w:cs="0 Nazanin Bold" w:hint="cs"/>
                <w:i/>
                <w:noProof/>
                <w:sz w:val="28"/>
                <w:szCs w:val="28"/>
                <w:rtl/>
              </w:rPr>
              <w:t>الف) شمارنده</w:t>
            </w:r>
            <w:r w:rsidRPr="00B359A2">
              <w:rPr>
                <w:rFonts w:cs="0 Nazanin Bold"/>
                <w:i/>
                <w:noProof/>
                <w:sz w:val="28"/>
                <w:szCs w:val="28"/>
                <w:rtl/>
              </w:rPr>
              <w:softHyphen/>
            </w:r>
            <w:r w:rsidRPr="00B359A2">
              <w:rPr>
                <w:rFonts w:cs="0 Nazanin Bold" w:hint="cs"/>
                <w:i/>
                <w:noProof/>
                <w:sz w:val="28"/>
                <w:szCs w:val="28"/>
                <w:rtl/>
              </w:rPr>
              <w:t xml:space="preserve">های عدد 12  را بنویسید.                                   </w:t>
            </w:r>
          </w:p>
          <w:p w14:paraId="4CD48DD1" w14:textId="77777777" w:rsidR="00B359A2" w:rsidRPr="00B359A2" w:rsidRDefault="00B359A2" w:rsidP="00B359A2">
            <w:pPr>
              <w:spacing w:line="360" w:lineRule="auto"/>
              <w:rPr>
                <w:rFonts w:cs="0 Nazanin Bold"/>
                <w:b/>
                <w:bCs/>
                <w:i/>
                <w:noProof/>
                <w:sz w:val="28"/>
                <w:szCs w:val="28"/>
                <w:rtl/>
              </w:rPr>
            </w:pPr>
            <w:r w:rsidRPr="00B359A2">
              <w:rPr>
                <w:rFonts w:cs="0 Nazanin Bold" w:hint="cs"/>
                <w:i/>
                <w:noProof/>
                <w:sz w:val="28"/>
                <w:szCs w:val="28"/>
                <w:rtl/>
              </w:rPr>
              <w:t>ب) مضرب های عدد 5 را بنویسید.</w:t>
            </w:r>
          </w:p>
          <w:p w14:paraId="37B7A8AB" w14:textId="77777777" w:rsidR="00722D08" w:rsidRPr="002D079D" w:rsidRDefault="00722D08" w:rsidP="00722D08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"/>
                <w:szCs w:val="2"/>
                <w:rtl/>
                <w:lang w:bidi="fa-IR"/>
              </w:rPr>
            </w:pPr>
          </w:p>
          <w:p w14:paraId="7199DA52" w14:textId="74A78A40" w:rsidR="003C1160" w:rsidRPr="00BA3193" w:rsidRDefault="003C1160" w:rsidP="003C1160">
            <w:pPr>
              <w:tabs>
                <w:tab w:val="left" w:pos="2541"/>
                <w:tab w:val="left" w:pos="4605"/>
                <w:tab w:val="left" w:pos="6156"/>
              </w:tabs>
              <w:jc w:val="center"/>
              <w:rPr>
                <w:rFonts w:cs="0 Nazanin Bold"/>
                <w:b/>
                <w:bCs/>
                <w:sz w:val="4"/>
                <w:szCs w:val="4"/>
                <w:rtl/>
              </w:rPr>
            </w:pPr>
          </w:p>
        </w:tc>
        <w:tc>
          <w:tcPr>
            <w:tcW w:w="574" w:type="dxa"/>
            <w:vAlign w:val="center"/>
          </w:tcPr>
          <w:p w14:paraId="36596EBB" w14:textId="610CFDBF" w:rsidR="0094753D" w:rsidRPr="00BA3193" w:rsidRDefault="00FA61B3" w:rsidP="005B4AD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D00EAE" w:rsidRPr="00BA3193" w14:paraId="3E31306E" w14:textId="77777777" w:rsidTr="006F2F4F">
        <w:trPr>
          <w:trHeight w:val="1018"/>
          <w:jc w:val="center"/>
        </w:trPr>
        <w:tc>
          <w:tcPr>
            <w:tcW w:w="572" w:type="dxa"/>
            <w:shd w:val="clear" w:color="auto" w:fill="FFFFFF" w:themeFill="background1"/>
          </w:tcPr>
          <w:p w14:paraId="74E8BED7" w14:textId="005AC7FA" w:rsidR="00D00EAE" w:rsidRPr="00FA61B3" w:rsidRDefault="00D00EAE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13968A1" w14:textId="5634626F" w:rsidR="00FA61B3" w:rsidRPr="00FA61B3" w:rsidRDefault="00FA61B3" w:rsidP="0023448C">
            <w:pPr>
              <w:spacing w:line="360" w:lineRule="auto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دور عدد ها</w:t>
            </w:r>
            <w:r w:rsidRPr="00FA61B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اول خط بکش</w:t>
            </w:r>
            <w:r w:rsidRPr="00FA61B3">
              <w:rPr>
                <w:rFonts w:cs="0 Nazanin Bold" w:hint="cs"/>
                <w:b/>
                <w:bCs/>
                <w:sz w:val="28"/>
                <w:szCs w:val="28"/>
                <w:rtl/>
              </w:rPr>
              <w:t>ی</w:t>
            </w:r>
            <w:r w:rsidRPr="00FA61B3">
              <w:rPr>
                <w:rFonts w:cs="0 Nazanin Bold" w:hint="eastAsia"/>
                <w:b/>
                <w:bCs/>
                <w:sz w:val="28"/>
                <w:szCs w:val="28"/>
                <w:rtl/>
              </w:rPr>
              <w:t>د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.</w:t>
            </w:r>
          </w:p>
          <w:p w14:paraId="1FEE3DDC" w14:textId="0F5DB537" w:rsidR="006603AA" w:rsidRPr="00BA3193" w:rsidRDefault="00FA61B3" w:rsidP="0023448C">
            <w:pPr>
              <w:spacing w:line="360" w:lineRule="auto"/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  <w:bookmarkStart w:id="0" w:name="_GoBack"/>
            <w:bookmarkEnd w:id="0"/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19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9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21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27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,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31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39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49 </w:t>
            </w:r>
            <w:r>
              <w:rPr>
                <w:rFonts w:cs="0 Nazanin Bold"/>
                <w:b/>
                <w:bCs/>
                <w:sz w:val="28"/>
                <w:szCs w:val="28"/>
              </w:rPr>
              <w:t>,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2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3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/>
                <w:b/>
                <w:bCs/>
                <w:sz w:val="28"/>
                <w:szCs w:val="28"/>
              </w:rPr>
              <w:t xml:space="preserve">  ,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5</w:t>
            </w:r>
            <w:r w:rsidRPr="00FA61B3">
              <w:rPr>
                <w:rFonts w:cs="0 Nazanin Bold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574" w:type="dxa"/>
            <w:vAlign w:val="center"/>
          </w:tcPr>
          <w:p w14:paraId="11C7EF3A" w14:textId="5A6988E2" w:rsidR="00D00EAE" w:rsidRPr="00BA3193" w:rsidRDefault="00FA61B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403F8F" w:rsidRPr="00BA3193" w14:paraId="7C9658F9" w14:textId="77777777" w:rsidTr="006F2F4F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394E2EA6" w14:textId="4BBE7144" w:rsidR="00403F8F" w:rsidRPr="00FA61B3" w:rsidRDefault="00403F8F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6A984703" w14:textId="77777777" w:rsidR="00FA61B3" w:rsidRDefault="00FA61B3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دد های زیر را تجزیه کنید و هر عدد را به صورت ضرب شمارنده های اول آن بنویس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2557"/>
              <w:gridCol w:w="2557"/>
              <w:gridCol w:w="2558"/>
              <w:gridCol w:w="2558"/>
            </w:tblGrid>
            <w:tr w:rsidR="00FA61B3" w14:paraId="4F1B83F3" w14:textId="77777777" w:rsidTr="00931656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EE93B4B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۹۰</w:t>
                  </w: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04949A18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27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53E84948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36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115042B3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100</w:t>
                  </w:r>
                </w:p>
              </w:tc>
            </w:tr>
            <w:tr w:rsidR="00FA61B3" w14:paraId="5587F7F6" w14:textId="77777777" w:rsidTr="00931656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DA1E095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7631B620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C24EF85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005B1EF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A61B3" w14:paraId="07422104" w14:textId="77777777" w:rsidTr="00931656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5C4085E9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325E2AEA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1A122BB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7DBE43F6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815E4F" w14:paraId="5B6AFB45" w14:textId="77777777" w:rsidTr="00931656">
              <w:trPr>
                <w:trHeight w:val="81"/>
              </w:trPr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3E97287E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47F92E08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3D67D4F4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53616BA2" w14:textId="77777777" w:rsidR="00815E4F" w:rsidRDefault="00815E4F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A61B3" w14:paraId="0CFB7200" w14:textId="77777777" w:rsidTr="00931656">
              <w:trPr>
                <w:trHeight w:val="361"/>
              </w:trPr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87F6801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90</w:t>
                  </w: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7AC5CD25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27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115BFC08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36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10E06E7D" w14:textId="77777777" w:rsidR="00FA61B3" w:rsidRDefault="00FA61B3" w:rsidP="00931656">
                  <w:pPr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۱۰۰</w:t>
                  </w:r>
                </w:p>
              </w:tc>
            </w:tr>
          </w:tbl>
          <w:p w14:paraId="4764CF5E" w14:textId="30A93CA1" w:rsidR="00FC6E81" w:rsidRPr="00BA3193" w:rsidRDefault="00FC6E81" w:rsidP="00FA61B3">
            <w:pPr>
              <w:jc w:val="right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74" w:type="dxa"/>
            <w:vAlign w:val="center"/>
          </w:tcPr>
          <w:p w14:paraId="60356CA8" w14:textId="28596324" w:rsidR="00403F8F" w:rsidRPr="00BA3193" w:rsidRDefault="00FA61B3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۲</w:t>
            </w:r>
          </w:p>
        </w:tc>
      </w:tr>
      <w:tr w:rsidR="0023448C" w:rsidRPr="00BA3193" w14:paraId="09B2D055" w14:textId="77777777" w:rsidTr="006F2F4F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6C4F7C7E" w14:textId="77777777" w:rsidR="0023448C" w:rsidRPr="00FA61B3" w:rsidRDefault="002344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DA9E27D" w14:textId="77777777" w:rsidR="0023448C" w:rsidRDefault="0023448C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چهار عدد بنویسید که شمارنده های اول آن ۳ و ۵ باشند.</w:t>
            </w:r>
          </w:p>
          <w:p w14:paraId="765230CE" w14:textId="77777777" w:rsidR="0023448C" w:rsidRDefault="0023448C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356D8A83" w14:textId="77777777" w:rsidR="0023448C" w:rsidRPr="0023448C" w:rsidRDefault="0023448C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4067F1CC" w14:textId="52F2532B" w:rsidR="0023448C" w:rsidRPr="0023448C" w:rsidRDefault="0023448C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2"/>
                <w:szCs w:val="2"/>
                <w:rtl/>
              </w:rPr>
            </w:pPr>
          </w:p>
        </w:tc>
        <w:tc>
          <w:tcPr>
            <w:tcW w:w="574" w:type="dxa"/>
            <w:vAlign w:val="center"/>
          </w:tcPr>
          <w:p w14:paraId="6EB3FB0B" w14:textId="238A0600" w:rsidR="0023448C" w:rsidRDefault="0023448C" w:rsidP="00C8272E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D1FA8" w:rsidRPr="00BA3193" w14:paraId="6DC5CCBA" w14:textId="77777777" w:rsidTr="005F4761">
        <w:trPr>
          <w:trHeight w:val="2254"/>
          <w:jc w:val="center"/>
        </w:trPr>
        <w:tc>
          <w:tcPr>
            <w:tcW w:w="572" w:type="dxa"/>
            <w:shd w:val="clear" w:color="auto" w:fill="FFFFFF" w:themeFill="background1"/>
          </w:tcPr>
          <w:p w14:paraId="1940F22B" w14:textId="42347B89" w:rsidR="006D1FA8" w:rsidRPr="00FA61B3" w:rsidRDefault="006D1FA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0919A37F" w14:textId="40141AB0" w:rsidR="00FA61B3" w:rsidRDefault="00FA61B3" w:rsidP="005F4761">
            <w:p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کسر زیر را با کمک تجزیه کردن ساده کن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FA61B3" w:rsidRPr="00D215DA" w14:paraId="65A0D742" w14:textId="77777777" w:rsidTr="00FA61B3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37A1E4D4" w14:textId="04D80DAF" w:rsidR="00FA61B3" w:rsidRPr="005F4761" w:rsidRDefault="00FA61B3" w:rsidP="00FA61B3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58D45A80" w14:textId="3FC639AD" w:rsidR="00FA61B3" w:rsidRPr="005F4761" w:rsidRDefault="00FA61B3" w:rsidP="00FA61B3">
                  <w:pPr>
                    <w:tabs>
                      <w:tab w:val="left" w:pos="759"/>
                      <w:tab w:val="left" w:pos="939"/>
                      <w:tab w:val="center" w:pos="2449"/>
                    </w:tabs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                         </w:t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</w:t>
                  </w:r>
                  <w:r w:rsidRPr="005F4761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620" w:dyaOrig="720" w14:anchorId="6FCF91CF">
                      <v:shape id="_x0000_i1027" type="#_x0000_t75" style="width:31.55pt;height:37.2pt" o:ole="">
                        <v:imagedata r:id="rId7" o:title=""/>
                      </v:shape>
                      <o:OLEObject Type="Embed" ProgID="Equation.DSMT4" ShapeID="_x0000_i1027" DrawAspect="Content" ObjectID="_1778250015" r:id="rId8"/>
                    </w:object>
                  </w:r>
                </w:p>
              </w:tc>
            </w:tr>
          </w:tbl>
          <w:p w14:paraId="6B97268D" w14:textId="3F78AEB2" w:rsidR="00DE114F" w:rsidRPr="00DE114F" w:rsidRDefault="00DE114F" w:rsidP="00722D08">
            <w:pPr>
              <w:rPr>
                <w:rFonts w:cs="0 Nazanin Bold"/>
                <w:b/>
                <w:bCs/>
                <w:sz w:val="8"/>
                <w:szCs w:val="8"/>
                <w:rtl/>
              </w:rPr>
            </w:pPr>
          </w:p>
        </w:tc>
        <w:tc>
          <w:tcPr>
            <w:tcW w:w="574" w:type="dxa"/>
            <w:vAlign w:val="center"/>
          </w:tcPr>
          <w:p w14:paraId="20AED248" w14:textId="6D7A388B" w:rsidR="006D1FA8" w:rsidRPr="00BA3193" w:rsidRDefault="00FA61B3" w:rsidP="005F4761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52694" w:rsidRPr="00BA3193" w14:paraId="3C3AF4D2" w14:textId="77777777" w:rsidTr="0023448C">
        <w:trPr>
          <w:trHeight w:val="2545"/>
          <w:jc w:val="center"/>
        </w:trPr>
        <w:tc>
          <w:tcPr>
            <w:tcW w:w="572" w:type="dxa"/>
            <w:shd w:val="clear" w:color="auto" w:fill="FFFFFF" w:themeFill="background1"/>
          </w:tcPr>
          <w:p w14:paraId="4E2B48E3" w14:textId="28D5A174" w:rsidR="00352694" w:rsidRPr="00FA61B3" w:rsidRDefault="00352694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4A108832" w14:textId="5F73883B" w:rsidR="00352694" w:rsidRDefault="006F2F4F" w:rsidP="00931656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ب م م و ک م م دو عدد </w:t>
            </w:r>
            <w:r w:rsidR="00931656">
              <w:rPr>
                <w:rFonts w:cs="0 Nazanin Bold" w:hint="cs"/>
                <w:b/>
                <w:bCs/>
                <w:sz w:val="28"/>
                <w:szCs w:val="28"/>
                <w:rtl/>
                <w:lang w:bidi="fa-IR"/>
              </w:rPr>
              <w:t xml:space="preserve">35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و </w:t>
            </w:r>
            <w:r w:rsidR="00931656">
              <w:rPr>
                <w:rFonts w:cs="0 Nazanin Bold" w:hint="cs"/>
                <w:b/>
                <w:bCs/>
                <w:sz w:val="28"/>
                <w:szCs w:val="28"/>
                <w:rtl/>
              </w:rPr>
              <w:t>21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را به کمک روش تجزیه به دست آورید.</w:t>
            </w:r>
          </w:p>
          <w:p w14:paraId="48EC8328" w14:textId="3A25035C" w:rsidR="00DA65BC" w:rsidRDefault="00931656" w:rsidP="006F2F4F">
            <w:pPr>
              <w:spacing w:line="360" w:lineRule="auto"/>
              <w:jc w:val="right"/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 w:rsidRPr="006F2F4F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1100" w:dyaOrig="360" w14:anchorId="5B86B420">
                <v:shape id="_x0000_i1028" type="#_x0000_t75" style="width:56.65pt;height:18.6pt" o:ole="">
                  <v:imagedata r:id="rId9" o:title=""/>
                </v:shape>
                <o:OLEObject Type="Embed" ProgID="Equation.DSMT4" ShapeID="_x0000_i1028" DrawAspect="Content" ObjectID="_1778250016" r:id="rId10"/>
              </w:object>
            </w:r>
          </w:p>
          <w:p w14:paraId="7DA3BF94" w14:textId="31664C2C" w:rsidR="00DA65BC" w:rsidRPr="00D87A4B" w:rsidRDefault="00931656" w:rsidP="006F2F4F">
            <w:pPr>
              <w:spacing w:line="360" w:lineRule="auto"/>
              <w:jc w:val="right"/>
              <w:rPr>
                <w:rFonts w:cs="Arial"/>
                <w:b/>
                <w:bCs/>
                <w:rtl/>
                <w:lang w:bidi="fa-IR"/>
              </w:rPr>
            </w:pPr>
            <w:r w:rsidRPr="001B5BC3">
              <w:rPr>
                <w:rFonts w:cs="0 Nazanin Bold"/>
                <w:b/>
                <w:bCs/>
                <w:position w:val="-10"/>
                <w:sz w:val="26"/>
                <w:szCs w:val="26"/>
              </w:rPr>
              <w:object w:dxaOrig="1060" w:dyaOrig="340" w14:anchorId="285D3D4B">
                <v:shape id="_x0000_i1029" type="#_x0000_t75" style="width:55pt;height:16.2pt" o:ole="">
                  <v:imagedata r:id="rId11" o:title=""/>
                </v:shape>
                <o:OLEObject Type="Embed" ProgID="Equation.DSMT4" ShapeID="_x0000_i1029" DrawAspect="Content" ObjectID="_1778250017" r:id="rId12"/>
              </w:object>
            </w:r>
          </w:p>
        </w:tc>
        <w:tc>
          <w:tcPr>
            <w:tcW w:w="574" w:type="dxa"/>
            <w:vAlign w:val="center"/>
          </w:tcPr>
          <w:p w14:paraId="0DF99E4F" w14:textId="1993F114" w:rsidR="00352694" w:rsidRPr="00BA3193" w:rsidRDefault="00352694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352694" w:rsidRPr="00BA3193" w14:paraId="113E09D8" w14:textId="77777777" w:rsidTr="006F2F4F">
        <w:trPr>
          <w:trHeight w:val="1411"/>
          <w:jc w:val="center"/>
        </w:trPr>
        <w:tc>
          <w:tcPr>
            <w:tcW w:w="572" w:type="dxa"/>
            <w:shd w:val="clear" w:color="auto" w:fill="FFFFFF" w:themeFill="background1"/>
          </w:tcPr>
          <w:p w14:paraId="35E70B68" w14:textId="00E30F26" w:rsidR="00352694" w:rsidRPr="00FA61B3" w:rsidRDefault="00352694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1FC30816" w14:textId="77777777" w:rsidR="00352694" w:rsidRDefault="0091072A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color w:val="000000"/>
                <w:sz w:val="28"/>
                <w:szCs w:val="28"/>
                <w:rtl/>
              </w:rPr>
              <w:t>به صورت ذهنی تساوی ها را کامل کنید.</w:t>
            </w:r>
          </w:p>
          <w:tbl>
            <w:tblPr>
              <w:tblStyle w:val="TableGrid"/>
              <w:bidiVisual/>
              <w:tblW w:w="0" w:type="auto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3138"/>
              <w:gridCol w:w="3138"/>
              <w:gridCol w:w="3138"/>
            </w:tblGrid>
            <w:tr w:rsidR="0091072A" w14:paraId="12E06588" w14:textId="77777777" w:rsidTr="00931656">
              <w:trPr>
                <w:trHeight w:val="624"/>
                <w:jc w:val="right"/>
              </w:trPr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4EFE06A" w14:textId="1B2788C5" w:rsidR="0091072A" w:rsidRDefault="0091072A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060" w:dyaOrig="360" w14:anchorId="497D37B8">
                      <v:shape id="_x0000_i1030" type="#_x0000_t75" style="width:55pt;height:17pt" o:ole="">
                        <v:imagedata r:id="rId13" o:title=""/>
                      </v:shape>
                      <o:OLEObject Type="Embed" ProgID="Equation.DSMT4" ShapeID="_x0000_i1030" DrawAspect="Content" ObjectID="_1778250018" r:id="rId14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18112E8" w14:textId="4C2305BB" w:rsidR="0091072A" w:rsidRDefault="0091072A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960" w:dyaOrig="360" w14:anchorId="0EC4CC34">
                      <v:shape id="_x0000_i1031" type="#_x0000_t75" style="width:48.55pt;height:17pt" o:ole="">
                        <v:imagedata r:id="rId15" o:title=""/>
                      </v:shape>
                      <o:OLEObject Type="Embed" ProgID="Equation.DSMT4" ShapeID="_x0000_i1031" DrawAspect="Content" ObjectID="_1778250019" r:id="rId16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FBF244C" w14:textId="623DC7EC" w:rsidR="0091072A" w:rsidRDefault="0091072A" w:rsidP="0091072A">
                  <w:pPr>
                    <w:jc w:val="right"/>
                    <w:rPr>
                      <w:rFonts w:cs="Arial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883B17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859" w:dyaOrig="360" w14:anchorId="39921512">
                      <v:shape id="_x0000_i1032" type="#_x0000_t75" style="width:43.7pt;height:17pt" o:ole="">
                        <v:imagedata r:id="rId17" o:title=""/>
                      </v:shape>
                      <o:OLEObject Type="Embed" ProgID="Equation.DSMT4" ShapeID="_x0000_i1032" DrawAspect="Content" ObjectID="_1778250020" r:id="rId18"/>
                    </w:object>
                  </w:r>
                </w:p>
              </w:tc>
            </w:tr>
            <w:tr w:rsidR="0091072A" w14:paraId="367BEA08" w14:textId="77777777" w:rsidTr="00931656">
              <w:trPr>
                <w:trHeight w:val="624"/>
                <w:jc w:val="right"/>
              </w:trPr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C64C12C" w14:textId="2033D884" w:rsidR="0091072A" w:rsidRPr="00883B17" w:rsidRDefault="0091072A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0A95B753">
                      <v:shape id="_x0000_i1033" type="#_x0000_t75" style="width:55pt;height:16.2pt" o:ole="">
                        <v:imagedata r:id="rId19" o:title=""/>
                      </v:shape>
                      <o:OLEObject Type="Embed" ProgID="Equation.DSMT4" ShapeID="_x0000_i1033" DrawAspect="Content" ObjectID="_1778250021" r:id="rId20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053A5C0" w14:textId="2D10C50A" w:rsidR="0091072A" w:rsidRPr="00883B17" w:rsidRDefault="0091072A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820" w:dyaOrig="340" w14:anchorId="722D4349">
                      <v:shape id="_x0000_i1034" type="#_x0000_t75" style="width:42.05pt;height:16.2pt" o:ole="">
                        <v:imagedata r:id="rId21" o:title=""/>
                      </v:shape>
                      <o:OLEObject Type="Embed" ProgID="Equation.DSMT4" ShapeID="_x0000_i1034" DrawAspect="Content" ObjectID="_1778250022" r:id="rId22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40A9ED3" w14:textId="3EBE555A" w:rsidR="0091072A" w:rsidRPr="00883B17" w:rsidRDefault="0091072A" w:rsidP="0091072A">
                  <w:pPr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91072A">
                    <w:rPr>
                      <w:rFonts w:cs="0 Nazanin Bold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ACE0587">
                      <v:shape id="_x0000_i1035" type="#_x0000_t75" style="width:45.3pt;height:16.2pt" o:ole="">
                        <v:imagedata r:id="rId23" o:title=""/>
                      </v:shape>
                      <o:OLEObject Type="Embed" ProgID="Equation.DSMT4" ShapeID="_x0000_i1035" DrawAspect="Content" ObjectID="_1778250023" r:id="rId24"/>
                    </w:object>
                  </w:r>
                </w:p>
              </w:tc>
            </w:tr>
          </w:tbl>
          <w:p w14:paraId="39442AB7" w14:textId="36380FCD" w:rsidR="0091072A" w:rsidRPr="00BA3193" w:rsidRDefault="0091072A" w:rsidP="00657288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58355656" w14:textId="764030B8" w:rsidR="00352694" w:rsidRPr="00BA3193" w:rsidRDefault="0091072A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5/1</w:t>
            </w:r>
          </w:p>
        </w:tc>
      </w:tr>
      <w:tr w:rsidR="00876CFD" w:rsidRPr="00BA3193" w14:paraId="564DE9D3" w14:textId="77777777" w:rsidTr="0091072A">
        <w:trPr>
          <w:trHeight w:val="1597"/>
          <w:jc w:val="center"/>
        </w:trPr>
        <w:tc>
          <w:tcPr>
            <w:tcW w:w="572" w:type="dxa"/>
            <w:shd w:val="clear" w:color="auto" w:fill="FFFFFF" w:themeFill="background1"/>
          </w:tcPr>
          <w:p w14:paraId="1FD1965B" w14:textId="77777777" w:rsidR="00876CFD" w:rsidRPr="00FA61B3" w:rsidRDefault="00876CFD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0263F63F" w14:textId="77777777" w:rsidR="00876CFD" w:rsidRDefault="00876CFD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و ظرف با گنجایش ۱۶ و ۲۴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Default="00815E4F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646F2F03" w14:textId="0712411A" w:rsidR="00876CFD" w:rsidRDefault="00876CFD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62583086" w14:textId="77777777" w:rsidR="005F4761" w:rsidRDefault="005F4761" w:rsidP="00876CF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4681E4B8" w14:textId="4D7D8BF6" w:rsidR="00876CFD" w:rsidRPr="00876CFD" w:rsidRDefault="00876CFD" w:rsidP="00876CFD">
            <w:pPr>
              <w:spacing w:line="276" w:lineRule="auto"/>
              <w:contextualSpacing/>
              <w:rPr>
                <w:rFonts w:ascii="Shabnam" w:hAnsi="Shabnam" w:cs="0 Nazanin Bold"/>
                <w:sz w:val="14"/>
                <w:szCs w:val="14"/>
                <w:rtl/>
              </w:rPr>
            </w:pPr>
          </w:p>
        </w:tc>
        <w:tc>
          <w:tcPr>
            <w:tcW w:w="574" w:type="dxa"/>
            <w:vAlign w:val="center"/>
          </w:tcPr>
          <w:p w14:paraId="00304183" w14:textId="3CBE00A5" w:rsidR="00876CFD" w:rsidRDefault="00876CFD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352694" w:rsidRPr="00BA3193" w14:paraId="52DC9640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5EB31A75" w14:textId="36D87DD4" w:rsidR="00352694" w:rsidRPr="00FA61B3" w:rsidRDefault="00352694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</w:tcPr>
          <w:p w14:paraId="729519CF" w14:textId="421595BB" w:rsidR="00876CFD" w:rsidRDefault="00876CFD" w:rsidP="009D46E2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چراغ چشمک زن </w:t>
            </w:r>
            <w:r w:rsidRPr="00876CFD">
              <w:rPr>
                <w:rFonts w:ascii="Shabnam" w:hAnsi="Shabnam" w:cs="0 Nazanin Bold"/>
                <w:i/>
                <w:sz w:val="28"/>
                <w:szCs w:val="28"/>
              </w:rPr>
              <w:t>A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هر </w:t>
            </w:r>
            <w:r w:rsidR="009D46E2">
              <w:rPr>
                <w:rFonts w:ascii="Shabnam" w:hAnsi="Shabnam" w:cs="0 Nazanin Bold" w:hint="cs"/>
                <w:sz w:val="28"/>
                <w:szCs w:val="28"/>
                <w:rtl/>
              </w:rPr>
              <w:t>12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ثانیه و چراغ چشمک زن </w:t>
            </w:r>
            <w:r w:rsidRPr="00876CFD">
              <w:rPr>
                <w:rFonts w:ascii="Shabnam" w:hAnsi="Shabnam" w:cs="0 Nazanin Bold"/>
                <w:i/>
                <w:sz w:val="28"/>
                <w:szCs w:val="28"/>
              </w:rPr>
              <w:t>B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هر </w:t>
            </w:r>
            <w:r w:rsidR="009D46E2">
              <w:rPr>
                <w:rFonts w:ascii="Shabnam" w:hAnsi="Shabnam" w:cs="0 Nazanin Bold" w:hint="cs"/>
                <w:sz w:val="28"/>
                <w:szCs w:val="28"/>
                <w:rtl/>
              </w:rPr>
              <w:t>18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 xml:space="preserve"> ثانیه یک بار چشمک  می زنند. اگر همز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ان آن ها را به برق متصل کنیم، </w:t>
            </w:r>
            <w:r w:rsidRPr="00876CFD"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>چند ثانیه طول می کشد تا این دو چراغ همزمان چشمک بزنند ؟</w:t>
            </w:r>
          </w:p>
          <w:p w14:paraId="2C54ED13" w14:textId="17BF5768" w:rsidR="00876CFD" w:rsidRDefault="00876CFD" w:rsidP="00876CFD">
            <w:pPr>
              <w:spacing w:line="276" w:lineRule="auto"/>
              <w:jc w:val="both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14:paraId="5131A68B" w14:textId="78CF0E17" w:rsidR="00815E4F" w:rsidRPr="00876CFD" w:rsidRDefault="00815E4F" w:rsidP="00876CFD">
            <w:pPr>
              <w:spacing w:line="276" w:lineRule="auto"/>
              <w:jc w:val="both"/>
              <w:rPr>
                <w:rFonts w:ascii="Shabnam" w:hAnsi="Shabnam" w:cs="0 Nazanin Bold"/>
                <w:i/>
                <w:sz w:val="20"/>
                <w:szCs w:val="20"/>
              </w:rPr>
            </w:pPr>
          </w:p>
          <w:p w14:paraId="002C570C" w14:textId="77777777" w:rsidR="00352694" w:rsidRDefault="00352694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  <w:p w14:paraId="75DC23D5" w14:textId="6C4A79B7" w:rsidR="005F4761" w:rsidRPr="00BA3193" w:rsidRDefault="005F4761" w:rsidP="00BA3193">
            <w:pPr>
              <w:rPr>
                <w:rFonts w:cs="0 Nazanin Bold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1957A834" w14:textId="4FE1E9B3" w:rsidR="00352694" w:rsidRPr="00BA3193" w:rsidRDefault="00876CFD" w:rsidP="00352694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931656" w:rsidRPr="00BA3193" w14:paraId="36117A08" w14:textId="77777777" w:rsidTr="00931656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59A1187C" w14:textId="77777777" w:rsidR="00931656" w:rsidRPr="00FA61B3" w:rsidRDefault="00931656" w:rsidP="00931656">
            <w:pPr>
              <w:pStyle w:val="ListParagraph"/>
              <w:ind w:left="502"/>
              <w:rPr>
                <w:rFonts w:cs="0 Nazanin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640" w:type="dxa"/>
            <w:gridSpan w:val="3"/>
            <w:vAlign w:val="center"/>
          </w:tcPr>
          <w:p w14:paraId="143531E7" w14:textId="0769C1FF" w:rsidR="00931656" w:rsidRPr="00876CFD" w:rsidRDefault="00931656" w:rsidP="00931656">
            <w:pPr>
              <w:spacing w:line="276" w:lineRule="auto"/>
              <w:jc w:val="center"/>
              <w:rPr>
                <w:rFonts w:ascii="Shabnam" w:hAnsi="Shabnam" w:cs="0 Nazanin Bold"/>
                <w:i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i/>
                <w:sz w:val="28"/>
                <w:szCs w:val="28"/>
                <w:rtl/>
              </w:rPr>
              <w:t>موفق باشید.                                                                                                                   جمع نمرات :</w:t>
            </w:r>
          </w:p>
        </w:tc>
        <w:tc>
          <w:tcPr>
            <w:tcW w:w="574" w:type="dxa"/>
            <w:vAlign w:val="center"/>
          </w:tcPr>
          <w:p w14:paraId="57C83120" w14:textId="50E6701A" w:rsidR="00931656" w:rsidRDefault="00931656" w:rsidP="00931656">
            <w:pPr>
              <w:jc w:val="center"/>
              <w:rPr>
                <w:rFonts w:cs="0 Nazanin Bold"/>
                <w:b/>
                <w:bCs/>
                <w:sz w:val="28"/>
                <w:szCs w:val="28"/>
                <w:rtl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</w:tbl>
    <w:p w14:paraId="2B9E1918" w14:textId="5B494C25" w:rsidR="00F26E2D" w:rsidRPr="00BA3193" w:rsidRDefault="00F26E2D" w:rsidP="008D6E8E">
      <w:pPr>
        <w:tabs>
          <w:tab w:val="left" w:pos="9193"/>
        </w:tabs>
        <w:rPr>
          <w:rFonts w:cs="0 Nazanin Bold"/>
          <w:b/>
          <w:bCs/>
          <w:sz w:val="28"/>
          <w:szCs w:val="28"/>
          <w:rtl/>
          <w:lang w:bidi="fa-IR"/>
        </w:rPr>
      </w:pPr>
    </w:p>
    <w:sectPr w:rsidR="00F26E2D" w:rsidRPr="00BA3193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35pt;height:11.3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65589"/>
    <w:rsid w:val="00876CFD"/>
    <w:rsid w:val="008967F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71894"/>
    <w:rsid w:val="00D87A4B"/>
    <w:rsid w:val="00D903AC"/>
    <w:rsid w:val="00D90FA3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2</Pages>
  <Words>372</Words>
  <Characters>212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SHAYAN</cp:lastModifiedBy>
  <cp:revision>42</cp:revision>
  <cp:lastPrinted>2021-12-25T05:02:00Z</cp:lastPrinted>
  <dcterms:created xsi:type="dcterms:W3CDTF">2022-12-16T17:03:00Z</dcterms:created>
  <dcterms:modified xsi:type="dcterms:W3CDTF">2024-05-26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